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036C69" w14:textId="2AF24A76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bookmarkStart w:id="0" w:name="_Hlk152878246"/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5 класс. Тесты для 2 четверти. (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3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 xml:space="preserve"> блок) </w:t>
      </w:r>
    </w:p>
    <w:p w14:paraId="4F62D6A1" w14:textId="6B841CF4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Математика</w:t>
      </w:r>
    </w:p>
    <w:bookmarkEnd w:id="0"/>
    <w:p w14:paraId="76403C8B" w14:textId="77777777" w:rsidR="0020103E" w:rsidRPr="00304A7D" w:rsidRDefault="0020103E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Arial" w:hAnsi="Times New Roman" w:cs="Times New Roman"/>
          <w:noProof/>
          <w:color w:val="000000" w:themeColor="text1"/>
          <w:sz w:val="28"/>
          <w:szCs w:val="28"/>
          <w:lang w:val="ru-RU"/>
        </w:rPr>
      </w:pPr>
    </w:p>
    <w:p w14:paraId="33D2FC42" w14:textId="2BA325A1" w:rsidR="00762235" w:rsidRPr="00304A7D" w:rsidRDefault="0032033B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bookmarkStart w:id="1" w:name="_heading=h.gjdgxs" w:colFirst="0" w:colLast="0"/>
      <w:bookmarkEnd w:id="1"/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1</w:t>
      </w:r>
      <w:r w:rsidR="001D7B1A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="001D7B1A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r w:rsidR="0003346C" w:rsidRPr="00304A7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Определите, верны или неверны следующие утверждения: </w:t>
      </w:r>
    </w:p>
    <w:tbl>
      <w:tblPr>
        <w:tblStyle w:val="a3"/>
        <w:tblW w:w="0" w:type="auto"/>
        <w:jc w:val="center"/>
        <w:tblInd w:w="581" w:type="dxa"/>
        <w:tblLook w:val="04A0" w:firstRow="1" w:lastRow="0" w:firstColumn="1" w:lastColumn="0" w:noHBand="0" w:noVBand="1"/>
      </w:tblPr>
      <w:tblGrid>
        <w:gridCol w:w="690"/>
        <w:gridCol w:w="6187"/>
        <w:gridCol w:w="1028"/>
        <w:gridCol w:w="1404"/>
      </w:tblGrid>
      <w:tr w:rsidR="000B208E" w:rsidRPr="00304A7D" w14:paraId="359052FE" w14:textId="77777777" w:rsidTr="00304A7D">
        <w:trPr>
          <w:jc w:val="center"/>
        </w:trPr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433C9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№</w:t>
            </w:r>
          </w:p>
        </w:tc>
        <w:tc>
          <w:tcPr>
            <w:tcW w:w="6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38E9F" w14:textId="6E89F71C" w:rsidR="00762235" w:rsidRPr="00304A7D" w:rsidRDefault="005B6FFB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утверждени</w:t>
            </w:r>
            <w:r w:rsidR="00853A93" w:rsidRPr="00304A7D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я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3331D" w14:textId="6142C336" w:rsidR="00762235" w:rsidRPr="00304A7D" w:rsidRDefault="005B6FFB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верно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2CD912" w14:textId="60EADE16" w:rsidR="00762235" w:rsidRPr="00304A7D" w:rsidRDefault="005B6FFB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неверно</w:t>
            </w:r>
          </w:p>
        </w:tc>
      </w:tr>
      <w:tr w:rsidR="000B208E" w:rsidRPr="00304A7D" w14:paraId="6E0B93A8" w14:textId="77777777" w:rsidTr="00304A7D">
        <w:trPr>
          <w:trHeight w:val="497"/>
          <w:jc w:val="center"/>
        </w:trPr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CB0BD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1</w:t>
            </w:r>
          </w:p>
        </w:tc>
        <w:tc>
          <w:tcPr>
            <w:tcW w:w="6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5D828" w14:textId="77777777" w:rsidR="005B6FFB" w:rsidRPr="00304A7D" w:rsidRDefault="005B6FFB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Формула нахождения периметра квадрата</w:t>
            </w:r>
          </w:p>
          <w:p w14:paraId="53A53407" w14:textId="733F03A2" w:rsidR="00762235" w:rsidRPr="00304A7D" w:rsidRDefault="005B6FFB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P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  <w:lang w:val="ru-RU"/>
                </w:rPr>
                <m:t>=2∙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a</m:t>
              </m:r>
            </m:oMath>
            <w:r w:rsidR="00762235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 xml:space="preserve"> 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9C3A4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32EE9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0B208E" w:rsidRPr="00304A7D" w14:paraId="785C6202" w14:textId="77777777" w:rsidTr="00304A7D">
        <w:trPr>
          <w:trHeight w:val="431"/>
          <w:jc w:val="center"/>
        </w:trPr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C8D57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71F71" w14:textId="362E9FF5" w:rsidR="00762235" w:rsidRPr="00304A7D" w:rsidRDefault="00A016FD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Формула</w:t>
            </w:r>
            <w:r w:rsidR="0003346C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нахождения</w:t>
            </w: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площади прямоугольника</w:t>
            </w:r>
            <w:r w:rsidR="0003346C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S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  <w:lang w:val="ru-RU"/>
                </w:rPr>
                <m:t xml:space="preserve">=2 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a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  <w:lang w:val="ru-RU"/>
                </w:rPr>
                <m:t>∙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b</m:t>
              </m:r>
            </m:oMath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E0DE9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89802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0B208E" w:rsidRPr="00304A7D" w14:paraId="3A4002F1" w14:textId="77777777" w:rsidTr="00304A7D">
        <w:trPr>
          <w:trHeight w:val="521"/>
          <w:jc w:val="center"/>
        </w:trPr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8EC67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1E0B1" w14:textId="4F3DA808" w:rsidR="00762235" w:rsidRPr="00304A7D" w:rsidRDefault="0003346C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Формула нахождения площади квадрата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S</m:t>
              </m:r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</m:oMath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5C5C3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08D0C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436826F4" w14:textId="77777777" w:rsidR="0003346C" w:rsidRPr="00304A7D" w:rsidRDefault="0003346C" w:rsidP="00304A7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,  не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,   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;    </w:t>
      </w:r>
    </w:p>
    <w:p w14:paraId="0DAB26BA" w14:textId="77777777" w:rsidR="0003346C" w:rsidRPr="00304A7D" w:rsidRDefault="0003346C" w:rsidP="00304A7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,  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,  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;  </w:t>
      </w:r>
    </w:p>
    <w:p w14:paraId="79F95701" w14:textId="77777777" w:rsidR="0003346C" w:rsidRPr="00304A7D" w:rsidRDefault="0003346C" w:rsidP="00304A7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,  не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,  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72F750E9" w14:textId="6D8BAC5C" w:rsidR="0003346C" w:rsidRPr="00304A7D" w:rsidRDefault="0003346C" w:rsidP="00304A7D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,  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, не</w:t>
      </w:r>
      <w:r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;</w:t>
      </w:r>
    </w:p>
    <w:p w14:paraId="1B2816EA" w14:textId="77777777" w:rsidR="00304A7D" w:rsidRDefault="00304A7D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17CA2362" w14:textId="2CE76A94" w:rsidR="00762235" w:rsidRPr="00304A7D" w:rsidRDefault="0076223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2. </w:t>
      </w:r>
      <w:r w:rsidR="005B6FFB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Найдите слово, которое подходит к пропуску.</w:t>
      </w:r>
      <w:r w:rsidR="0065022A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r w:rsidR="005B6FFB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Для того</w:t>
      </w:r>
      <w:proofErr w:type="gramStart"/>
      <w:r w:rsidR="005B6FFB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,</w:t>
      </w:r>
      <w:proofErr w:type="gramEnd"/>
      <w:r w:rsidR="005B6FFB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чтобы найти время, затраченное на выполнение работы, нужно объем выполненной работы </w:t>
      </w:r>
      <w:r w:rsidR="009C23D4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________</w:t>
      </w:r>
      <w:r w:rsidR="005B6FFB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на производительность труд</w:t>
      </w:r>
      <w:r w:rsidR="009C23D4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а.</w:t>
      </w:r>
    </w:p>
    <w:p w14:paraId="40BC2E62" w14:textId="5CD2B8AA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9C23D4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сложить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9C23D4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вычитать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9C23D4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умножит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proofErr w:type="gramStart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азделить</w:t>
      </w:r>
      <w:proofErr w:type="gramEnd"/>
    </w:p>
    <w:p w14:paraId="78198307" w14:textId="77777777" w:rsidR="00F112C0" w:rsidRPr="00304A7D" w:rsidRDefault="00F112C0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</w:p>
    <w:p w14:paraId="13B3F55D" w14:textId="44F0887B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3. </w:t>
      </w:r>
      <w:r w:rsidR="009C23D4" w:rsidRPr="00304A7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>Определите, верны или неверны следующие утверждения</w:t>
      </w: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:</w:t>
      </w:r>
    </w:p>
    <w:tbl>
      <w:tblPr>
        <w:tblStyle w:val="a3"/>
        <w:tblW w:w="0" w:type="auto"/>
        <w:tblInd w:w="589" w:type="dxa"/>
        <w:tblLook w:val="04A0" w:firstRow="1" w:lastRow="0" w:firstColumn="1" w:lastColumn="0" w:noHBand="0" w:noVBand="1"/>
      </w:tblPr>
      <w:tblGrid>
        <w:gridCol w:w="516"/>
        <w:gridCol w:w="6361"/>
        <w:gridCol w:w="1028"/>
        <w:gridCol w:w="1404"/>
      </w:tblGrid>
      <w:tr w:rsidR="000B208E" w:rsidRPr="00304A7D" w14:paraId="4A959BEA" w14:textId="77777777" w:rsidTr="0098731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8AA7A" w14:textId="77777777" w:rsidR="009C23D4" w:rsidRPr="00304A7D" w:rsidRDefault="009C23D4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6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10548" w14:textId="34B633E5" w:rsidR="009C23D4" w:rsidRPr="00304A7D" w:rsidRDefault="009C23D4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утверждени</w:t>
            </w:r>
            <w:r w:rsidR="00853A93" w:rsidRPr="00304A7D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я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4517C" w14:textId="59625804" w:rsidR="009C23D4" w:rsidRPr="00304A7D" w:rsidRDefault="009C23D4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верно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B6A99D" w14:textId="5F027081" w:rsidR="009C23D4" w:rsidRPr="00304A7D" w:rsidRDefault="009C23D4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неверно</w:t>
            </w:r>
          </w:p>
        </w:tc>
      </w:tr>
      <w:tr w:rsidR="000B208E" w:rsidRPr="00304A7D" w14:paraId="65E249C5" w14:textId="77777777" w:rsidTr="00987310">
        <w:trPr>
          <w:trHeight w:val="497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B3C78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BA6FA" w14:textId="15F8F901" w:rsidR="00762235" w:rsidRPr="00304A7D" w:rsidRDefault="0003346C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w:proofErr w:type="gramStart"/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Луч</w:t>
            </w:r>
            <w:proofErr w:type="gramEnd"/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разделяющий угол на равные угл</w:t>
            </w:r>
            <w:r w:rsidR="003D748C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ы</w:t>
            </w:r>
            <w:r w:rsidR="009C23D4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 называют биссектрисой.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1A76D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0DBEF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0B208E" w:rsidRPr="00304A7D" w14:paraId="08D40F04" w14:textId="77777777" w:rsidTr="00987310">
        <w:trPr>
          <w:trHeight w:val="431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504C7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50395" w14:textId="58ABFC99" w:rsidR="00762235" w:rsidRPr="00304A7D" w:rsidRDefault="00A016FD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 xml:space="preserve">Прямой угол равен половине </w:t>
            </w:r>
            <w:proofErr w:type="gramStart"/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развернутого</w:t>
            </w:r>
            <w:proofErr w:type="gramEnd"/>
            <w:r w:rsidR="009C23D4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75B4C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64939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  <w:tr w:rsidR="000B208E" w:rsidRPr="00304A7D" w14:paraId="59F0A8D5" w14:textId="77777777" w:rsidTr="00987310">
        <w:trPr>
          <w:trHeight w:val="521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0B0DE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E1921" w14:textId="435BE479" w:rsidR="00762235" w:rsidRPr="00304A7D" w:rsidRDefault="009C23D4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Градусная мера прямого угла равна</w:t>
            </w:r>
            <w:r w:rsidR="00174263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 xml:space="preserve"> 180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  <w:lang w:val="ru-RU"/>
                </w:rPr>
                <m:t>°</m:t>
              </m:r>
            </m:oMath>
            <w:r w:rsidR="00762235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 xml:space="preserve"> 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t>.</w:t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6D0B9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1F27F" w14:textId="77777777" w:rsidR="00762235" w:rsidRPr="00304A7D" w:rsidRDefault="00762235" w:rsidP="00304A7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</w:p>
        </w:tc>
      </w:tr>
    </w:tbl>
    <w:p w14:paraId="0089E426" w14:textId="49AED734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bookmarkStart w:id="2" w:name="_Hlk152962797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A708B8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;</w:t>
      </w:r>
    </w:p>
    <w:p w14:paraId="45024771" w14:textId="6DFC2101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A708B8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;</w:t>
      </w:r>
    </w:p>
    <w:p w14:paraId="037B9864" w14:textId="4C65187C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A708B8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9C23D4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;</w:t>
      </w:r>
      <w:r w:rsidR="009C23D4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</w:p>
    <w:p w14:paraId="3791E735" w14:textId="2744B5C9" w:rsidR="00762235" w:rsidRPr="00304A7D" w:rsidRDefault="0076223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A708B8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9C23D4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9C23D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;</w:t>
      </w:r>
    </w:p>
    <w:bookmarkEnd w:id="2"/>
    <w:p w14:paraId="05C4998F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151FEDE8" w14:textId="47CCD237" w:rsidR="008F175B" w:rsidRPr="00304A7D" w:rsidRDefault="008F175B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4</w:t>
      </w:r>
      <w:bookmarkStart w:id="3" w:name="_Hlk152963060"/>
      <w:r w:rsidR="000B208E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r w:rsidR="009C23D4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Найдите слово, которое подходит к пропуску</w:t>
      </w: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. </w:t>
      </w:r>
      <w:proofErr w:type="gramStart"/>
      <w:r w:rsidR="009C23D4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Прямые</w:t>
      </w:r>
      <w:proofErr w:type="gramEnd"/>
      <w:r w:rsidR="009C23D4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, которые пересекаются под</w:t>
      </w:r>
      <w:r w:rsidR="009C23D4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______ </w:t>
      </w:r>
      <w:r w:rsidR="009C23D4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называются перпендикулярными прямыми.</w:t>
      </w:r>
      <w:bookmarkEnd w:id="3"/>
    </w:p>
    <w:p w14:paraId="04F69EA0" w14:textId="77777777" w:rsidR="008F175B" w:rsidRPr="00304A7D" w:rsidRDefault="008F175B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>90°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>45°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>120°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>60°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</w:p>
    <w:p w14:paraId="6243B9B8" w14:textId="77777777" w:rsidR="00F112C0" w:rsidRPr="00304A7D" w:rsidRDefault="00F112C0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195F9144" w14:textId="17A95097" w:rsidR="0020103E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5. </w:t>
      </w:r>
      <w:bookmarkStart w:id="4" w:name="_Hlk152963432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В теплице </w:t>
      </w:r>
      <w:proofErr w:type="spellStart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Абдурахмон</w:t>
      </w:r>
      <w:proofErr w:type="spellEnd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посадил в первый день 1</w:t>
      </w:r>
      <w:r w:rsidR="009C23D4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00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кустов саженцев помидоров, а во второй день на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20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саженцев меньше. Сколько всего саженцев помидоров посадил </w:t>
      </w:r>
      <w:proofErr w:type="spellStart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Абдурахмон</w:t>
      </w:r>
      <w:proofErr w:type="spellEnd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?</w:t>
      </w:r>
      <w:bookmarkEnd w:id="4"/>
    </w:p>
    <w:p w14:paraId="02549F6B" w14:textId="0E2AD1E0" w:rsidR="0032033B" w:rsidRPr="00304A7D" w:rsidRDefault="000A32F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20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2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="0032033B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="0032033B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</w:t>
      </w:r>
      <w:r w:rsidR="0065022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8</w:t>
      </w:r>
      <w:r w:rsidR="00D1263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="0032033B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="0032033B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22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</w:p>
    <w:p w14:paraId="5B38BF94" w14:textId="77777777" w:rsidR="00F112C0" w:rsidRPr="00304A7D" w:rsidRDefault="00F112C0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</w:pPr>
    </w:p>
    <w:p w14:paraId="03748AD1" w14:textId="42CA6B87" w:rsidR="0032033B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6</w:t>
      </w:r>
      <w:r w:rsidR="001D7B1A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="001D7B1A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bookmarkStart w:id="5" w:name="_Hlk152963536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После того, как Махмуд прочитал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треть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книги, осталось прочитать 48 страниц. Сколько страниц в книге?</w:t>
      </w:r>
      <w:bookmarkEnd w:id="5"/>
    </w:p>
    <w:p w14:paraId="28FE1739" w14:textId="16C17E33" w:rsidR="007F306D" w:rsidRPr="00304A7D" w:rsidRDefault="007F306D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6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54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08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</w:t>
      </w:r>
      <w:r w:rsidR="00DE3F1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20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</w:p>
    <w:p w14:paraId="2B1A74A6" w14:textId="77777777" w:rsidR="00F112C0" w:rsidRPr="00304A7D" w:rsidRDefault="00F112C0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</w:pPr>
    </w:p>
    <w:p w14:paraId="7C3378F7" w14:textId="6A8C0257" w:rsidR="0020103E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7</w:t>
      </w:r>
      <w:r w:rsidR="001D7B1A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="001D7B1A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bookmarkStart w:id="6" w:name="_Hlk152963610"/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Периметр прямоугольника равен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28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r w:rsidR="0094451C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  <w:t>dm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, а его длина равна 4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0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r w:rsidR="00853A93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  <w:t>cm</w:t>
      </w:r>
      <w:r w:rsidR="00C807F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. Найдите ширину.</w:t>
      </w:r>
      <w:bookmarkEnd w:id="6"/>
    </w:p>
    <w:p w14:paraId="5DB497A9" w14:textId="528A4B4C" w:rsidR="00571ED6" w:rsidRPr="00304A7D" w:rsidRDefault="00571ED6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E32DF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68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E32DF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00 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E32DF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220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4E0C5D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E32DF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12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0 </w:t>
      </w:r>
      <w:r w:rsidR="00970CA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</w:p>
    <w:p w14:paraId="5AA9BD47" w14:textId="3F68296A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lastRenderedPageBreak/>
        <w:t xml:space="preserve">8. </w:t>
      </w:r>
      <w:bookmarkStart w:id="7" w:name="_Hlk152963772"/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Два велосипедиста, находящиеся на расстоянии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54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km</m:t>
        </m:r>
      </m:oMath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друг от друга одновременно отправились навстречу и встретились через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2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часа. Найдите скорость каждого велосипедиста, если скорость первого велосипедиста на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5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m:oMath>
        <m:f>
          <m:fPr>
            <m:type m:val="lin"/>
            <m:ctrlPr>
              <w:rPr>
                <w:rFonts w:ascii="Cambria Math" w:eastAsia="Times New Roman" w:hAnsi="Cambria Math" w:cs="Times New Roman"/>
                <w:b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km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h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 </m:t>
        </m:r>
      </m:oMath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больше скорости второго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.</w:t>
      </w:r>
      <w:bookmarkEnd w:id="7"/>
    </w:p>
    <w:p w14:paraId="3CCF4667" w14:textId="091CCF36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A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 xml:space="preserve">12 </m:t>
        </m:r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, </w:t>
      </w:r>
      <m:oMath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17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ab/>
      </w:r>
    </w:p>
    <w:p w14:paraId="76CCAFB0" w14:textId="1B75D62C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B) </w:t>
      </w:r>
      <w:r w:rsidR="00E32DFE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11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m:oMath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,  16</m:t>
        </m:r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</m:oMath>
    </w:p>
    <w:p w14:paraId="257CDDB6" w14:textId="12DEB0AF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C)  </w:t>
      </w:r>
      <m:oMath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0 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,</m:t>
        </m:r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 xml:space="preserve"> 25 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</m:oMath>
    </w:p>
    <w:p w14:paraId="425262D0" w14:textId="12613321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D)  </w:t>
      </w:r>
      <m:oMath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15 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 xml:space="preserve">,  </m:t>
        </m:r>
        <m:f>
          <m:fPr>
            <m:type m:val="lin"/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0  km</m:t>
            </m:r>
          </m:num>
          <m:den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h</m:t>
            </m:r>
          </m:den>
        </m:f>
      </m:oMath>
    </w:p>
    <w:p w14:paraId="30F9BCA7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</w:rPr>
      </w:pPr>
    </w:p>
    <w:p w14:paraId="49ABF078" w14:textId="59400626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9</w:t>
      </w:r>
      <w:r w:rsidR="004E0C5D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="00571ED6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bookmarkStart w:id="8" w:name="_Hlk152963846"/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Трактор вспахивает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6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гектаров земли за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2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часа. Сколько земли он вспашет за </w:t>
      </w:r>
      <w:r w:rsidR="0094451C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>5</w:t>
      </w:r>
      <w:r w:rsidR="00BB2E67" w:rsidRPr="00304A7D">
        <w:rPr>
          <w:rFonts w:ascii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часов, если будет работать с такой производительностью?</w:t>
      </w:r>
      <w:bookmarkEnd w:id="8"/>
    </w:p>
    <w:p w14:paraId="6434F5C5" w14:textId="61E9D098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A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10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ha   B)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30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ha   C)  1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5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ha   D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60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ha</w:t>
      </w:r>
    </w:p>
    <w:p w14:paraId="77C71CEB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650D6217" w14:textId="51D5AE6E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10</w:t>
      </w:r>
      <w:bookmarkStart w:id="9" w:name="_Hlk152963891"/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.</w:t>
      </w:r>
      <w:r w:rsidR="00862822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r w:rsidR="00970994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Найдите градусную меру угла </w:t>
      </w:r>
      <m:oMath>
        <m:r>
          <m:rPr>
            <m:sty m:val="bi"/>
          </m:rP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BOC</m:t>
        </m:r>
      </m:oMath>
      <w:r w:rsidR="00970994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и подберите правильные ответы для каждого из них.</w:t>
      </w:r>
      <w:r w:rsidR="00862822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bookmarkEnd w:id="9"/>
    </w:p>
    <w:tbl>
      <w:tblPr>
        <w:tblStyle w:val="a3"/>
        <w:tblW w:w="0" w:type="auto"/>
        <w:tblInd w:w="567" w:type="dxa"/>
        <w:tblLook w:val="04A0" w:firstRow="1" w:lastRow="0" w:firstColumn="1" w:lastColumn="0" w:noHBand="0" w:noVBand="1"/>
      </w:tblPr>
      <w:tblGrid>
        <w:gridCol w:w="2291"/>
        <w:gridCol w:w="2727"/>
        <w:gridCol w:w="2439"/>
        <w:gridCol w:w="2434"/>
      </w:tblGrid>
      <w:tr w:rsidR="000B208E" w:rsidRPr="00304A7D" w14:paraId="324C1C07" w14:textId="77777777" w:rsidTr="00F112C0">
        <w:trPr>
          <w:trHeight w:val="2800"/>
        </w:trPr>
        <w:tc>
          <w:tcPr>
            <w:tcW w:w="9890" w:type="dxa"/>
            <w:gridSpan w:val="4"/>
          </w:tcPr>
          <w:p w14:paraId="4D78E73E" w14:textId="0959D269" w:rsidR="00C26615" w:rsidRPr="00304A7D" w:rsidRDefault="00D15EC9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</w:pPr>
            <w:r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894B37D" wp14:editId="539CA8B8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102870</wp:posOffset>
                      </wp:positionV>
                      <wp:extent cx="323850" cy="381000"/>
                      <wp:effectExtent l="0" t="0" r="0" b="0"/>
                      <wp:wrapNone/>
                      <wp:docPr id="2" name="Надпись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6CF417" w14:textId="1F80A314" w:rsidR="0065022A" w:rsidRPr="0065022A" w:rsidRDefault="0065022A">
                                  <w:pPr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</w:pPr>
                                  <w:r w:rsidRPr="0065022A"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2" o:spid="_x0000_s1026" type="#_x0000_t202" style="position:absolute;margin-left:9.3pt;margin-top:8.1pt;width:25.5pt;height:3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" filled="f" stroked="f" strokeweight=".5pt">
                      <v:textbox>
                        <w:txbxContent>
                          <w:p w14:paraId="116CF417" w14:textId="1F80A314" w:rsidR="0065022A" w:rsidRPr="0065022A" w:rsidRDefault="0065022A">
                            <w:pPr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</w:pPr>
                            <w:r w:rsidRPr="0065022A"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5909002" wp14:editId="3ADBE18F">
                      <wp:simplePos x="0" y="0"/>
                      <wp:positionH relativeFrom="column">
                        <wp:posOffset>3909060</wp:posOffset>
                      </wp:positionH>
                      <wp:positionV relativeFrom="paragraph">
                        <wp:posOffset>107950</wp:posOffset>
                      </wp:positionV>
                      <wp:extent cx="457200" cy="371475"/>
                      <wp:effectExtent l="0" t="0" r="0" b="0"/>
                      <wp:wrapNone/>
                      <wp:docPr id="4" name="Надпись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3714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60F867" w14:textId="5A01CD40" w:rsidR="0065022A" w:rsidRPr="0065022A" w:rsidRDefault="0065022A" w:rsidP="0065022A">
                                  <w:pPr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</w:pPr>
                                  <w:r w:rsidRPr="0065022A"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  <w:t>I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  <w:t>I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4" o:spid="_x0000_s1027" type="#_x0000_t202" style="position:absolute;margin-left:307.8pt;margin-top:8.5pt;width:36pt;height:29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" filled="f" stroked="f" strokeweight=".5pt">
                      <v:textbox>
                        <w:txbxContent>
                          <w:p w14:paraId="0F60F867" w14:textId="5A01CD40" w:rsidR="0065022A" w:rsidRPr="0065022A" w:rsidRDefault="0065022A" w:rsidP="0065022A">
                            <w:pPr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</w:pPr>
                            <w:r w:rsidRPr="0065022A"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  <w:t>I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drawing>
                <wp:anchor distT="0" distB="0" distL="114300" distR="114300" simplePos="0" relativeHeight="251665408" behindDoc="0" locked="0" layoutInCell="1" allowOverlap="1" wp14:anchorId="504AF744" wp14:editId="0645F604">
                  <wp:simplePos x="0" y="0"/>
                  <wp:positionH relativeFrom="column">
                    <wp:posOffset>2080260</wp:posOffset>
                  </wp:positionH>
                  <wp:positionV relativeFrom="paragraph">
                    <wp:posOffset>474345</wp:posOffset>
                  </wp:positionV>
                  <wp:extent cx="1552575" cy="1000125"/>
                  <wp:effectExtent l="0" t="0" r="9525" b="9525"/>
                  <wp:wrapNone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410" r="12365" b="11931"/>
                          <a:stretch/>
                        </pic:blipFill>
                        <pic:spPr bwMode="auto">
                          <a:xfrm>
                            <a:off x="0" y="0"/>
                            <a:ext cx="1552575" cy="1000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drawing>
                <wp:anchor distT="0" distB="0" distL="114300" distR="114300" simplePos="0" relativeHeight="251667456" behindDoc="0" locked="0" layoutInCell="1" allowOverlap="1" wp14:anchorId="4934CCE1" wp14:editId="55E9A9BC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474345</wp:posOffset>
                  </wp:positionV>
                  <wp:extent cx="1609090" cy="952500"/>
                  <wp:effectExtent l="0" t="0" r="0" b="0"/>
                  <wp:wrapNone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359" r="11267"/>
                          <a:stretch/>
                        </pic:blipFill>
                        <pic:spPr bwMode="auto">
                          <a:xfrm>
                            <a:off x="0" y="0"/>
                            <a:ext cx="1609090" cy="9525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A0116EB" wp14:editId="35D7D2FA">
                      <wp:simplePos x="0" y="0"/>
                      <wp:positionH relativeFrom="column">
                        <wp:posOffset>1965960</wp:posOffset>
                      </wp:positionH>
                      <wp:positionV relativeFrom="paragraph">
                        <wp:posOffset>98425</wp:posOffset>
                      </wp:positionV>
                      <wp:extent cx="361950" cy="371475"/>
                      <wp:effectExtent l="0" t="0" r="0" b="0"/>
                      <wp:wrapNone/>
                      <wp:docPr id="3" name="Надпись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3714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A48A0E" w14:textId="1A8253B0" w:rsidR="0065022A" w:rsidRPr="0065022A" w:rsidRDefault="0065022A" w:rsidP="0065022A">
                                  <w:pPr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  <w:t>I</w:t>
                                  </w:r>
                                  <w:r w:rsidRPr="0065022A">
                                    <w:rPr>
                                      <w:rFonts w:ascii="Times New Roman" w:hAnsi="Times New Roman" w:cs="Times New Roman"/>
                                      <w:sz w:val="40"/>
                                      <w:szCs w:val="40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Надпись 3" o:spid="_x0000_s1028" type="#_x0000_t202" style="position:absolute;margin-left:154.8pt;margin-top:7.75pt;width:28.5pt;height:29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" filled="f" stroked="f" strokeweight=".5pt">
                      <v:textbox>
                        <w:txbxContent>
                          <w:p w14:paraId="11A48A0E" w14:textId="1A8253B0" w:rsidR="0065022A" w:rsidRPr="0065022A" w:rsidRDefault="0065022A" w:rsidP="0065022A">
                            <w:pPr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  <w:t>I</w:t>
                            </w:r>
                            <w:r w:rsidRPr="0065022A"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112C0" w:rsidRPr="00304A7D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ru-RU"/>
              </w:rPr>
              <w:drawing>
                <wp:anchor distT="0" distB="0" distL="114300" distR="114300" simplePos="0" relativeHeight="251666432" behindDoc="0" locked="0" layoutInCell="1" allowOverlap="1" wp14:anchorId="6D018641" wp14:editId="2B47BC92">
                  <wp:simplePos x="0" y="0"/>
                  <wp:positionH relativeFrom="column">
                    <wp:posOffset>4432935</wp:posOffset>
                  </wp:positionH>
                  <wp:positionV relativeFrom="paragraph">
                    <wp:posOffset>283845</wp:posOffset>
                  </wp:positionV>
                  <wp:extent cx="1447800" cy="1266825"/>
                  <wp:effectExtent l="0" t="0" r="0" b="9525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61" t="3681" r="28138" b="14724"/>
                          <a:stretch/>
                        </pic:blipFill>
                        <pic:spPr bwMode="auto">
                          <a:xfrm>
                            <a:off x="0" y="0"/>
                            <a:ext cx="1447800" cy="1266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112C0" w:rsidRPr="00304A7D" w14:paraId="22C6A54B" w14:textId="77777777" w:rsidTr="00F112C0">
        <w:trPr>
          <w:trHeight w:val="494"/>
        </w:trPr>
        <w:tc>
          <w:tcPr>
            <w:tcW w:w="2291" w:type="dxa"/>
          </w:tcPr>
          <w:p w14:paraId="2CDBFE9A" w14:textId="4A97CE6A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A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 xml:space="preserve"> 80°</m:t>
              </m:r>
            </m:oMath>
          </w:p>
        </w:tc>
        <w:tc>
          <w:tcPr>
            <w:tcW w:w="2727" w:type="dxa"/>
          </w:tcPr>
          <w:p w14:paraId="0EC32D6B" w14:textId="0A8498DA" w:rsidR="00C26615" w:rsidRPr="00304A7D" w:rsidRDefault="00C26615" w:rsidP="00304A7D">
            <w:pPr>
              <w:tabs>
                <w:tab w:val="left" w:pos="1515"/>
              </w:tabs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B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62°</m:t>
              </m:r>
            </m:oMath>
          </w:p>
        </w:tc>
        <w:tc>
          <w:tcPr>
            <w:tcW w:w="2439" w:type="dxa"/>
          </w:tcPr>
          <w:p w14:paraId="70B222AE" w14:textId="1A3E082C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C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40°</m:t>
              </m:r>
            </m:oMath>
          </w:p>
        </w:tc>
        <w:tc>
          <w:tcPr>
            <w:tcW w:w="2434" w:type="dxa"/>
          </w:tcPr>
          <w:p w14:paraId="7CE971FB" w14:textId="7280E997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D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30°</m:t>
              </m:r>
            </m:oMath>
          </w:p>
        </w:tc>
      </w:tr>
    </w:tbl>
    <w:p w14:paraId="39BFF282" w14:textId="77777777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</w:p>
    <w:p w14:paraId="13C72AEA" w14:textId="595947D5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)  I-B,  II-A,  III-C</w:t>
      </w:r>
    </w:p>
    <w:p w14:paraId="5AC603A3" w14:textId="6A64DB0F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u w:val="single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)  I-</w:t>
      </w:r>
      <w:r w:rsidR="0065022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,  II-</w:t>
      </w:r>
      <w:r w:rsidR="0065022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,  III-B</w:t>
      </w:r>
    </w:p>
    <w:p w14:paraId="798659A1" w14:textId="5125A918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)  I-A,  II-B,  III-C</w:t>
      </w:r>
    </w:p>
    <w:p w14:paraId="32297864" w14:textId="7A2E5ED9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)  I-</w:t>
      </w:r>
      <w:r w:rsidR="0065022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,  II-C,  III-</w:t>
      </w:r>
      <w:r w:rsidR="0065022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</w:p>
    <w:p w14:paraId="02BB262E" w14:textId="77777777" w:rsidR="000B208E" w:rsidRDefault="000B208E" w:rsidP="00304A7D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05506918" w14:textId="77777777" w:rsidR="00304A7D" w:rsidRDefault="00304A7D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29FB0387" w14:textId="3265848A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География</w:t>
      </w:r>
    </w:p>
    <w:p w14:paraId="0AFC7853" w14:textId="77777777" w:rsidR="00F112C0" w:rsidRPr="005A3A73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18"/>
          <w:szCs w:val="18"/>
          <w:lang w:val="ru-RU"/>
        </w:rPr>
      </w:pPr>
    </w:p>
    <w:p w14:paraId="415297D8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1. 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Как называется точка, с которой, оставаясь 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на месте, проводят визирование?</w:t>
      </w:r>
    </w:p>
    <w:p w14:paraId="2C9A5351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азимут</w:t>
      </w:r>
      <w:proofErr w:type="gram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полюс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горизонт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линия горизонта</w:t>
      </w:r>
    </w:p>
    <w:p w14:paraId="05DE27E9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17520FE4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2. Как называется линия на топографических картах, соединяющая точки с одинаковой абсолютной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ысотой над поверхностью суши?</w:t>
      </w:r>
    </w:p>
    <w:p w14:paraId="1DBE26A0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spellStart"/>
      <w:proofErr w:type="gram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бергштрих</w:t>
      </w:r>
      <w:proofErr w:type="spellEnd"/>
      <w:proofErr w:type="gram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горизонталь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рельеф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параллель</w:t>
      </w:r>
    </w:p>
    <w:p w14:paraId="03720482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15AB80F8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3. В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скольких видах бывает масштаб?</w:t>
      </w:r>
    </w:p>
    <w:p w14:paraId="2B090F96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3 вида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2 вида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4 вида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6 видо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в</w:t>
      </w:r>
    </w:p>
    <w:p w14:paraId="5BE26FBD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0360BE7D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4. Когда русские путе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шественники открыли Антарктиду?</w:t>
      </w:r>
    </w:p>
    <w:p w14:paraId="543FBBAA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в 1530 год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в 1821 год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в 1911 год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в 1740 году</w:t>
      </w:r>
    </w:p>
    <w:p w14:paraId="1C656185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ru-RU"/>
        </w:rPr>
      </w:pPr>
    </w:p>
    <w:p w14:paraId="20DB7055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5. Определите путешественника, который за семь лет пр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ошёл более 15 тысяч километров.</w:t>
      </w:r>
    </w:p>
    <w:p w14:paraId="5BAD7270" w14:textId="1D713E0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Х. Колумб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Ф. Магеллан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А.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Веспуччи</w:t>
      </w:r>
      <w:proofErr w:type="spell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Н.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Х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исров</w:t>
      </w:r>
      <w:proofErr w:type="spellEnd"/>
    </w:p>
    <w:p w14:paraId="74BEC0E1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11AD770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6. Какое 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произведение написал Н. </w:t>
      </w:r>
      <w:proofErr w:type="spellStart"/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Хисров</w:t>
      </w:r>
      <w:proofErr w:type="spellEnd"/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?</w:t>
      </w:r>
    </w:p>
    <w:p w14:paraId="144A49F8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«География»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«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Сафарнома</w:t>
      </w:r>
      <w:proofErr w:type="spellEnd"/>
      <w:r w:rsidRPr="00304A7D">
        <w:rPr>
          <w:rFonts w:ascii="Times New Roman" w:hAnsi="Times New Roman" w:cs="Times New Roman"/>
          <w:sz w:val="28"/>
          <w:szCs w:val="28"/>
          <w:lang w:val="ru-RU"/>
        </w:rPr>
        <w:t>»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«Путешествие»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«Описание Земли»</w:t>
      </w:r>
    </w:p>
    <w:p w14:paraId="785AF006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ru-RU"/>
        </w:rPr>
      </w:pPr>
    </w:p>
    <w:p w14:paraId="7124B55A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7. Из какого язы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ка произошло слово «география»?</w:t>
      </w:r>
    </w:p>
    <w:p w14:paraId="6CA67DBD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латинского</w:t>
      </w:r>
      <w:proofErr w:type="gram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греческого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персидского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санскрита</w:t>
      </w:r>
    </w:p>
    <w:p w14:paraId="13BD68BB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49E33C33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8. Кто первым совершил кругосвет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ное путешествие?</w:t>
      </w:r>
    </w:p>
    <w:p w14:paraId="6285DCF0" w14:textId="2D895E4C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Х. Колумб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Ф. Магеллан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А.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Веспуччи</w:t>
      </w:r>
      <w:proofErr w:type="spell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Н.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Хисров</w:t>
      </w:r>
      <w:proofErr w:type="spellEnd"/>
    </w:p>
    <w:p w14:paraId="0E0D7EF1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ru-RU"/>
        </w:rPr>
      </w:pPr>
    </w:p>
    <w:p w14:paraId="775B4A06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9. Какая геометрическая фигура используется для условного обознач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>ения града (дождя с льдинками)?</w:t>
      </w:r>
    </w:p>
    <w:p w14:paraId="3A4DD4AB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gram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полуокружность</w:t>
      </w:r>
      <w:proofErr w:type="gram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окружность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треугольник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четырёхугольник</w:t>
      </w:r>
    </w:p>
    <w:p w14:paraId="184246B6" w14:textId="77777777" w:rsidR="00304A7D" w:rsidRPr="005A3A73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417DD9FB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10. Какая гора изображена на карте, составленной Эратосфеном в </w:t>
      </w:r>
      <w:r w:rsidRPr="00304A7D">
        <w:rPr>
          <w:rFonts w:ascii="Times New Roman" w:hAnsi="Times New Roman" w:cs="Times New Roman"/>
          <w:b/>
          <w:sz w:val="28"/>
          <w:szCs w:val="28"/>
        </w:rPr>
        <w:t>III</w:t>
      </w:r>
      <w:r w:rsidRPr="00304A7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веке до нашей эры?</w:t>
      </w:r>
    </w:p>
    <w:p w14:paraId="4FF94CEA" w14:textId="14203F36" w:rsidR="000B208E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sz w:val="28"/>
          <w:szCs w:val="28"/>
        </w:rPr>
        <w:t>A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Тавр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B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Туркон</w:t>
      </w:r>
      <w:proofErr w:type="spell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C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proofErr w:type="spellStart"/>
      <w:r w:rsidRPr="00304A7D">
        <w:rPr>
          <w:rFonts w:ascii="Times New Roman" w:hAnsi="Times New Roman" w:cs="Times New Roman"/>
          <w:sz w:val="28"/>
          <w:szCs w:val="28"/>
          <w:lang w:val="ru-RU"/>
        </w:rPr>
        <w:t>Истр</w:t>
      </w:r>
      <w:proofErr w:type="spellEnd"/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 </w:t>
      </w:r>
      <w:r w:rsidRPr="00304A7D">
        <w:rPr>
          <w:rFonts w:ascii="Times New Roman" w:hAnsi="Times New Roman" w:cs="Times New Roman"/>
          <w:sz w:val="28"/>
          <w:szCs w:val="28"/>
        </w:rPr>
        <w:t>D</w:t>
      </w:r>
      <w:r w:rsidRPr="00304A7D">
        <w:rPr>
          <w:rFonts w:ascii="Times New Roman" w:hAnsi="Times New Roman" w:cs="Times New Roman"/>
          <w:sz w:val="28"/>
          <w:szCs w:val="28"/>
          <w:lang w:val="ru-RU"/>
        </w:rPr>
        <w:t>) Альбион</w:t>
      </w:r>
    </w:p>
    <w:p w14:paraId="5A2ED645" w14:textId="77777777" w:rsidR="00304A7D" w:rsidRDefault="00304A7D" w:rsidP="00304A7D">
      <w:pPr>
        <w:pBdr>
          <w:bottom w:val="single" w:sz="6" w:space="1" w:color="auto"/>
        </w:pBd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72B3729A" w14:textId="77777777" w:rsidR="00304A7D" w:rsidRDefault="00304A7D" w:rsidP="00304A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14:paraId="2ADF1192" w14:textId="4DAE05DB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Английский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язык</w:t>
      </w:r>
    </w:p>
    <w:p w14:paraId="0BC73FB9" w14:textId="77777777" w:rsidR="005A3A73" w:rsidRPr="005A3A73" w:rsidRDefault="005A3A73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18"/>
          <w:szCs w:val="18"/>
        </w:rPr>
      </w:pPr>
    </w:p>
    <w:p w14:paraId="4D9C764C" w14:textId="233C0EDE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1.</w:t>
      </w:r>
      <w:r>
        <w:rPr>
          <w:rFonts w:ascii="Times New Roman" w:hAnsi="Times New Roman" w:cs="Times New Roman"/>
          <w:b/>
          <w:kern w:val="2"/>
          <w:sz w:val="28"/>
          <w:szCs w:val="28"/>
        </w:rPr>
        <w:t xml:space="preserve"> 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Wednesday  is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 the  …… day  of the week.</w:t>
      </w:r>
    </w:p>
    <w:p w14:paraId="06732558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third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B) second                      C) first                       D) fourth</w:t>
      </w:r>
    </w:p>
    <w:p w14:paraId="2EB67478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0A6C4B62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2. …….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Sunday  pupils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don’t go to school.</w:t>
      </w:r>
    </w:p>
    <w:p w14:paraId="77949ABB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at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B) on                    C) in                    D) from</w:t>
      </w:r>
    </w:p>
    <w:p w14:paraId="289EE295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1B00F79D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3. He …… 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play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with matches.</w:t>
      </w:r>
    </w:p>
    <w:p w14:paraId="0F28094C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must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B) can                            C) mustn’t                       D) are</w:t>
      </w:r>
    </w:p>
    <w:p w14:paraId="72673070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18"/>
          <w:szCs w:val="18"/>
        </w:rPr>
      </w:pPr>
    </w:p>
    <w:p w14:paraId="0DF9521F" w14:textId="2E558E2D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4.</w:t>
      </w:r>
      <w:r>
        <w:rPr>
          <w:rFonts w:ascii="Times New Roman" w:hAnsi="Times New Roman" w:cs="Times New Roman"/>
          <w:b/>
          <w:kern w:val="2"/>
          <w:sz w:val="28"/>
          <w:szCs w:val="28"/>
        </w:rPr>
        <w:t xml:space="preserve"> 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They ….. 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learn  English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 words.</w:t>
      </w:r>
    </w:p>
    <w:p w14:paraId="30D03ADE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must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B) can                       C) mustn’t                          D) are</w:t>
      </w:r>
    </w:p>
    <w:p w14:paraId="7BBA2F5F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3F6F14B0" w14:textId="283903DA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5.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I 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like  botany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. It’s …….</w:t>
      </w:r>
    </w:p>
    <w:p w14:paraId="23798D10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difficult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B) boring                   C) interesting                  D) bad</w:t>
      </w:r>
    </w:p>
    <w:p w14:paraId="30B844ED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09257296" w14:textId="52132F2B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6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.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I go to school ……the morning</w:t>
      </w:r>
    </w:p>
    <w:p w14:paraId="7CA99AD0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in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 B) on                              C) at                            D) is</w:t>
      </w:r>
    </w:p>
    <w:p w14:paraId="45055A44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11A511DB" w14:textId="7964ADC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7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.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She has lunch …… 2 </w:t>
      </w:r>
      <w:proofErr w:type="spell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p.m</w:t>
      </w:r>
      <w:proofErr w:type="spellEnd"/>
    </w:p>
    <w:p w14:paraId="04AAAE71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in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B) on                              C) at                               D) is</w:t>
      </w:r>
    </w:p>
    <w:p w14:paraId="266BABA6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22F2DB27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8.We</w:t>
      </w:r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…… go to school on Sunday</w:t>
      </w:r>
    </w:p>
    <w:p w14:paraId="59CE2030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do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         B) does                         C) must                         D) don’t</w:t>
      </w:r>
    </w:p>
    <w:p w14:paraId="0BA4B8A1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53B5B40B" w14:textId="494BAA3E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9.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I don’t </w:t>
      </w:r>
      <w:proofErr w:type="gram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like  </w:t>
      </w:r>
      <w:proofErr w:type="spellStart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music.It</w:t>
      </w:r>
      <w:proofErr w:type="spellEnd"/>
      <w:proofErr w:type="gramEnd"/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is ……</w:t>
      </w:r>
    </w:p>
    <w:p w14:paraId="7CC8E555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A) </w:t>
      </w:r>
      <w:proofErr w:type="gramStart"/>
      <w:r w:rsidRPr="00304A7D">
        <w:rPr>
          <w:rFonts w:ascii="Times New Roman" w:hAnsi="Times New Roman" w:cs="Times New Roman"/>
          <w:kern w:val="2"/>
          <w:sz w:val="28"/>
          <w:szCs w:val="28"/>
        </w:rPr>
        <w:t>difficult</w:t>
      </w:r>
      <w:proofErr w:type="gramEnd"/>
      <w:r w:rsidRPr="00304A7D">
        <w:rPr>
          <w:rFonts w:ascii="Times New Roman" w:hAnsi="Times New Roman" w:cs="Times New Roman"/>
          <w:kern w:val="2"/>
          <w:sz w:val="28"/>
          <w:szCs w:val="28"/>
        </w:rPr>
        <w:t xml:space="preserve">                        B) boring                        C) interesting                     D) fun</w:t>
      </w:r>
    </w:p>
    <w:p w14:paraId="76CED760" w14:textId="77777777" w:rsidR="00304A7D" w:rsidRPr="005A3A73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18"/>
          <w:szCs w:val="18"/>
        </w:rPr>
      </w:pPr>
    </w:p>
    <w:p w14:paraId="4212D7D4" w14:textId="78296952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10.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 xml:space="preserve"> </w:t>
      </w:r>
      <w:r w:rsidRPr="00304A7D">
        <w:rPr>
          <w:rFonts w:ascii="Times New Roman" w:hAnsi="Times New Roman" w:cs="Times New Roman"/>
          <w:b/>
          <w:kern w:val="2"/>
          <w:sz w:val="28"/>
          <w:szCs w:val="28"/>
        </w:rPr>
        <w:t>We …….5 lessons every day</w:t>
      </w:r>
    </w:p>
    <w:p w14:paraId="67EEB3DC" w14:textId="77777777" w:rsidR="00304A7D" w:rsidRPr="00304A7D" w:rsidRDefault="00304A7D" w:rsidP="00304A7D">
      <w:pPr>
        <w:spacing w:after="0" w:line="240" w:lineRule="auto"/>
        <w:rPr>
          <w:rFonts w:ascii="Times New Roman" w:hAnsi="Times New Roman" w:cs="Times New Roman"/>
          <w:kern w:val="2"/>
          <w:sz w:val="28"/>
          <w:szCs w:val="28"/>
        </w:rPr>
      </w:pPr>
      <w:r w:rsidRPr="00304A7D">
        <w:rPr>
          <w:rFonts w:ascii="Times New Roman" w:hAnsi="Times New Roman" w:cs="Times New Roman"/>
          <w:kern w:val="2"/>
          <w:sz w:val="28"/>
          <w:szCs w:val="28"/>
        </w:rPr>
        <w:t>A) have got                        B) are                      C) has                    D) don’t have</w:t>
      </w:r>
    </w:p>
    <w:p w14:paraId="69D28DF2" w14:textId="77777777" w:rsidR="00304A7D" w:rsidRPr="00304A7D" w:rsidRDefault="00304A7D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09F3676C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59D35D98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1CBA7560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38359F98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7C385B23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</w:p>
    <w:p w14:paraId="190D5483" w14:textId="77777777" w:rsidR="00304A7D" w:rsidRPr="00304A7D" w:rsidRDefault="00304A7D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</w:pPr>
      <w:bookmarkStart w:id="10" w:name="_GoBack"/>
      <w:bookmarkEnd w:id="10"/>
    </w:p>
    <w:p w14:paraId="4293E034" w14:textId="77777777" w:rsidR="00F112C0" w:rsidRPr="00304A7D" w:rsidRDefault="00F112C0" w:rsidP="00304A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  <w:t xml:space="preserve">5 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>класс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</w:rPr>
        <w:t xml:space="preserve">. </w:t>
      </w:r>
      <w:r w:rsidRPr="00304A7D">
        <w:rPr>
          <w:rFonts w:ascii="Times New Roman" w:eastAsia="Times New Roman" w:hAnsi="Times New Roman" w:cs="Times New Roman"/>
          <w:b/>
          <w:noProof/>
          <w:color w:val="0000FF"/>
          <w:sz w:val="28"/>
          <w:szCs w:val="28"/>
          <w:lang w:val="ru-RU"/>
        </w:rPr>
        <w:t xml:space="preserve">Математика. Тесты для 2 четверти. </w:t>
      </w:r>
    </w:p>
    <w:p w14:paraId="1152E655" w14:textId="30DCC49F" w:rsidR="00531921" w:rsidRPr="00304A7D" w:rsidRDefault="00531921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drawing>
          <wp:anchor distT="0" distB="0" distL="114300" distR="114300" simplePos="0" relativeHeight="251659264" behindDoc="0" locked="0" layoutInCell="1" allowOverlap="1" wp14:anchorId="33D7FC72" wp14:editId="30582692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933575" cy="1662430"/>
            <wp:effectExtent l="0" t="0" r="0" b="0"/>
            <wp:wrapThrough wrapText="bothSides">
              <wp:wrapPolygon edited="0">
                <wp:start x="0" y="0"/>
                <wp:lineTo x="0" y="21286"/>
                <wp:lineTo x="21281" y="21286"/>
                <wp:lineTo x="21281" y="0"/>
                <wp:lineTo x="0" y="0"/>
              </wp:wrapPolygon>
            </wp:wrapThrough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488" cy="166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1</w:t>
      </w:r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11" w:name="_Hlk152963960"/>
      <w:proofErr w:type="gramStart"/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На рисунке показано расположение прямых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a</m:t>
        </m:r>
      </m:oMath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b</m:t>
        </m:r>
      </m:oMath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c</m:t>
        </m:r>
      </m:oMath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</m:t>
        </m:r>
      </m:oMath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и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e</m:t>
        </m:r>
      </m:oMath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. Определите, верны или ложны следующие утверждения для этих прямых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End w:id="11"/>
      <w:proofErr w:type="gramEnd"/>
    </w:p>
    <w:p w14:paraId="345AF54A" w14:textId="20740810" w:rsidR="00531921" w:rsidRPr="00304A7D" w:rsidRDefault="00531921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1) </w:t>
      </w:r>
      <w:r w:rsidRPr="00304A7D">
        <w:rPr>
          <w:rFonts w:ascii="Times New Roman" w:eastAsia="Times New Roman" w:hAnsi="Times New Roman" w:cs="Times New Roman"/>
          <w:bCs/>
          <w:noProof/>
          <w:color w:val="000000" w:themeColor="text1"/>
          <w:position w:val="-6"/>
          <w:sz w:val="28"/>
          <w:szCs w:val="28"/>
        </w:rPr>
        <w:object w:dxaOrig="660" w:dyaOrig="300" w14:anchorId="42092C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12" o:title=""/>
          </v:shape>
          <o:OLEObject Type="Embed" ProgID="Equation.DSMT4" ShapeID="_x0000_i1025" DrawAspect="Content" ObjectID="_1826516416" r:id="rId13"/>
        </w:object>
      </w:r>
      <w:r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;    2)  </w:t>
      </w:r>
      <w:r w:rsidRPr="00304A7D">
        <w:rPr>
          <w:rFonts w:ascii="Times New Roman" w:eastAsia="Times New Roman" w:hAnsi="Times New Roman" w:cs="Times New Roman"/>
          <w:bCs/>
          <w:noProof/>
          <w:color w:val="000000" w:themeColor="text1"/>
          <w:position w:val="-6"/>
          <w:sz w:val="28"/>
          <w:szCs w:val="28"/>
        </w:rPr>
        <w:object w:dxaOrig="680" w:dyaOrig="300" w14:anchorId="75061098">
          <v:shape id="_x0000_i1026" type="#_x0000_t75" style="width:34.5pt;height:15pt" o:ole="">
            <v:imagedata r:id="rId14" o:title=""/>
          </v:shape>
          <o:OLEObject Type="Embed" ProgID="Equation.DSMT4" ShapeID="_x0000_i1026" DrawAspect="Content" ObjectID="_1826516417" r:id="rId15"/>
        </w:object>
      </w:r>
      <w:r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;   </w:t>
      </w:r>
      <w:r w:rsidR="00563AB1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3)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>∥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e</m:t>
        </m:r>
      </m:oMath>
    </w:p>
    <w:p w14:paraId="0CAC648E" w14:textId="11906365" w:rsidR="00531921" w:rsidRPr="00304A7D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bookmarkStart w:id="12" w:name="_Hlk152964009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)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proofErr w:type="gramStart"/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</w:p>
    <w:p w14:paraId="4C9A62D8" w14:textId="2675D59B" w:rsidR="00531921" w:rsidRPr="00304A7D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proofErr w:type="gramStart"/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</w:p>
    <w:p w14:paraId="59CEC857" w14:textId="50369632" w:rsidR="00531921" w:rsidRPr="00304A7D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proofErr w:type="gramStart"/>
      <w:r w:rsidR="00853A93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</w:p>
    <w:p w14:paraId="6CE8A392" w14:textId="2BC0EC01" w:rsidR="00531921" w:rsidRPr="00304A7D" w:rsidRDefault="00531921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proofErr w:type="gramStart"/>
      <w:r w:rsidR="00853A93" w:rsidRPr="00304A7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не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proofErr w:type="gramEnd"/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,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верно</w:t>
      </w:r>
    </w:p>
    <w:bookmarkEnd w:id="12"/>
    <w:p w14:paraId="5D8F2BBD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0A6171C7" w14:textId="7E5F922B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2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13" w:name="_Hlk152964041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ина ломаной, состоящей из четырех звеньев</w:t>
      </w:r>
      <w:proofErr w:type="gramStart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,</w:t>
      </w:r>
      <w:proofErr w:type="gramEnd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авна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60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Её каждое звено </w:t>
      </w:r>
      <w:proofErr w:type="spellStart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длинее</w:t>
      </w:r>
      <w:proofErr w:type="spellEnd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предыдущего на 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Найдите длин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у второго 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звен</w:t>
      </w:r>
      <w:r w:rsidR="00853A93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а.</w:t>
      </w:r>
      <w:bookmarkEnd w:id="13"/>
    </w:p>
    <w:p w14:paraId="5756928B" w14:textId="2910E1E3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6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7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="00892950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2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1</w:t>
      </w:r>
      <w:r w:rsidR="00892950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4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</w:p>
    <w:p w14:paraId="588DDAC9" w14:textId="77777777" w:rsidR="00F112C0" w:rsidRPr="00304A7D" w:rsidRDefault="00F112C0" w:rsidP="00304A7D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1D19D0D2" w14:textId="02A37371" w:rsidR="00C26615" w:rsidRPr="00304A7D" w:rsidRDefault="00C26615" w:rsidP="00304A7D">
      <w:pP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3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14" w:name="_Hlk152964142"/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Найдите  площадь квадрата со стороной </w:t>
      </w:r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20 </w:t>
      </w:r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m</w:t>
      </w:r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14"/>
    </w:p>
    <w:p w14:paraId="026CCC54" w14:textId="40202529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A) </w:t>
      </w:r>
      <w:r w:rsidR="005850D9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2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B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 xml:space="preserve">50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C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900 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D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400 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</w:t>
      </w:r>
    </w:p>
    <w:p w14:paraId="550F24CA" w14:textId="77777777" w:rsidR="00F112C0" w:rsidRPr="00304A7D" w:rsidRDefault="00F112C0" w:rsidP="00304A7D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66077039" w14:textId="53906554" w:rsidR="00DA7C4B" w:rsidRPr="00304A7D" w:rsidRDefault="00C26615" w:rsidP="00304A7D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4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15" w:name="_Hlk152964197"/>
      <w:r w:rsidR="00853A93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Флорист может сделать 27 букетов за 3 часа. Досконально изучив работу, он начал делать еще на  3 букета больше в час. За сколько часов теперь флорист сможет изготовить 72 букета?</w:t>
      </w:r>
      <w:bookmarkEnd w:id="15"/>
    </w:p>
    <w:p w14:paraId="46692242" w14:textId="3319E418" w:rsidR="00DA7C4B" w:rsidRPr="00304A7D" w:rsidRDefault="00DA7C4B" w:rsidP="00304A7D">
      <w:pPr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bookmarkStart w:id="16" w:name="_Hlk152964294"/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8 </w:t>
      </w:r>
      <w:r w:rsidR="00E66E7F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часов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4 </w:t>
      </w:r>
      <w:r w:rsidR="00E66E7F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часа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6 </w:t>
      </w:r>
      <w:r w:rsidR="00E66E7F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часов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9 </w:t>
      </w:r>
      <w:r w:rsidR="00E66E7F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часов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</w:p>
    <w:bookmarkEnd w:id="16"/>
    <w:p w14:paraId="41033612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782DF056" w14:textId="6376B02D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5.</w:t>
      </w:r>
      <w:bookmarkStart w:id="17" w:name="_Hlk152964896"/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Футбольное поле имеет длину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50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m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 и ширину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35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m</w:t>
      </w:r>
      <w:r w:rsidR="00A016FD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 Найдите площадь футбольного поля.</w:t>
      </w:r>
      <w:bookmarkEnd w:id="17"/>
    </w:p>
    <w:p w14:paraId="156A08A8" w14:textId="28DB7752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125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15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175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10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</w:p>
    <w:p w14:paraId="333E1E77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713F071B" w14:textId="66745679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6.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18" w:name="_Hlk152964954"/>
      <w:r w:rsidR="0003346C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Площадь квадрата равна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4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d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.</w:t>
      </w:r>
      <w:r w:rsidR="0003346C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Найдите его сторону</w:t>
      </w:r>
      <w:r w:rsidR="00E66E7F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bookmarkEnd w:id="18"/>
    </w:p>
    <w:p w14:paraId="1A008A5A" w14:textId="0D2EF063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25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m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2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m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 1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m</m:t>
        </m:r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30 </m:t>
        </m:r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dm</m:t>
        </m:r>
      </m:oMath>
    </w:p>
    <w:p w14:paraId="71239178" w14:textId="77777777" w:rsidR="00F112C0" w:rsidRPr="00304A7D" w:rsidRDefault="00F112C0" w:rsidP="00304A7D">
      <w:pPr>
        <w:spacing w:after="0" w:line="240" w:lineRule="auto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1BBC24D5" w14:textId="230EA85E" w:rsidR="00C26615" w:rsidRPr="00304A7D" w:rsidRDefault="00C26615" w:rsidP="00304A7D">
      <w:pP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7.</w:t>
      </w:r>
      <w:bookmarkStart w:id="19" w:name="_Hlk152964992"/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Отметьте в таблице ответы, соответствующие заданным единицам измерения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.</w:t>
      </w:r>
    </w:p>
    <w:tbl>
      <w:tblPr>
        <w:tblStyle w:val="a3"/>
        <w:tblW w:w="0" w:type="auto"/>
        <w:tblInd w:w="831" w:type="dxa"/>
        <w:tblLook w:val="04A0" w:firstRow="1" w:lastRow="0" w:firstColumn="1" w:lastColumn="0" w:noHBand="0" w:noVBand="1"/>
      </w:tblPr>
      <w:tblGrid>
        <w:gridCol w:w="2263"/>
        <w:gridCol w:w="2552"/>
      </w:tblGrid>
      <w:tr w:rsidR="000B208E" w:rsidRPr="00304A7D" w14:paraId="6E91584A" w14:textId="77777777" w:rsidTr="00987310">
        <w:trPr>
          <w:trHeight w:val="1556"/>
        </w:trPr>
        <w:tc>
          <w:tcPr>
            <w:tcW w:w="2263" w:type="dxa"/>
          </w:tcPr>
          <w:bookmarkEnd w:id="19"/>
          <w:p w14:paraId="1BDDB046" w14:textId="681E3075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I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3 ar</m:t>
              </m:r>
            </m:oMath>
          </w:p>
          <w:p w14:paraId="22C021B2" w14:textId="3D1A6BF7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II. 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>3 ga</m:t>
              </m:r>
            </m:oMath>
          </w:p>
          <w:p w14:paraId="3FD96498" w14:textId="6C4FD45E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III. </w:t>
            </w:r>
            <w:r w:rsidR="005850D9" w:rsidRPr="00304A7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m:oMath>
              <m:r>
                <w:rPr>
                  <w:rFonts w:ascii="Cambria Math" w:eastAsia="Times New Roman" w:hAnsi="Cambria Math" w:cs="Times New Roman"/>
                  <w:noProof/>
                  <w:color w:val="000000" w:themeColor="text1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k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2552" w:type="dxa"/>
          </w:tcPr>
          <w:p w14:paraId="11F502E3" w14:textId="6398FAFD" w:rsidR="00C26615" w:rsidRPr="00304A7D" w:rsidRDefault="00C26615" w:rsidP="00304A7D">
            <w:pPr>
              <w:pStyle w:val="a5"/>
              <w:ind w:left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A. </w:t>
            </w:r>
            <w:r w:rsidR="005850D9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0000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7F7C6A38" w14:textId="538AEC58" w:rsidR="00C26615" w:rsidRPr="00304A7D" w:rsidRDefault="00C26615" w:rsidP="00304A7D">
            <w:pPr>
              <w:pStyle w:val="a5"/>
              <w:ind w:left="0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B. </w:t>
            </w:r>
            <w:r w:rsidR="00892950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00</w:t>
            </w:r>
            <w:r w:rsidR="00892950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000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6303E98B" w14:textId="09BF1720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C. </w:t>
            </w:r>
            <w:r w:rsidR="005850D9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00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2823556F" w14:textId="0D3AE864" w:rsidR="00C26615" w:rsidRPr="00304A7D" w:rsidRDefault="00C26615" w:rsidP="00304A7D">
            <w:pPr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</w:pP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D. </w:t>
            </w:r>
            <w:r w:rsidR="00892950"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>3</w:t>
            </w:r>
            <w:r w:rsidRPr="00304A7D">
              <w:rPr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00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noProof/>
                      <w:color w:val="000000" w:themeColor="text1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</w:tr>
    </w:tbl>
    <w:p w14:paraId="58F50E56" w14:textId="77777777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)  I-A,  II-B,  III-D</w:t>
      </w:r>
    </w:p>
    <w:p w14:paraId="4C33D208" w14:textId="77777777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)  I-B,  II-D,  III-C</w:t>
      </w:r>
    </w:p>
    <w:p w14:paraId="7B0D601C" w14:textId="50150E04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)  I-</w:t>
      </w:r>
      <w:r w:rsidR="00892950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,  II-C,  III-A</w:t>
      </w:r>
    </w:p>
    <w:p w14:paraId="4B2CFEE4" w14:textId="4BDF546F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)  I-</w:t>
      </w:r>
      <w:r w:rsidR="00892950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,  II-C,  III-B</w:t>
      </w:r>
    </w:p>
    <w:p w14:paraId="52B63343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4ED2BD51" w14:textId="32D9834F" w:rsidR="00C26615" w:rsidRPr="00304A7D" w:rsidRDefault="00C26615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8.</w:t>
      </w:r>
      <w:r w:rsidR="00862822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 xml:space="preserve"> </w:t>
      </w:r>
      <w:bookmarkStart w:id="20" w:name="_Hlk152965022"/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Стороны прямоугольника</w:t>
      </w:r>
      <w:r w:rsidR="00B67EF1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8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m</w:t>
      </w:r>
      <w:r w:rsidR="00B67EF1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E66E7F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и</w:t>
      </w:r>
      <w:r w:rsidR="00B67EF1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15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m</w:t>
      </w:r>
      <w:r w:rsidR="00C35FF4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>. Найдите его площадь.</w:t>
      </w:r>
      <w:bookmarkEnd w:id="20"/>
      <w:r w:rsidRPr="00304A7D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ru-RU"/>
        </w:rPr>
        <w:t xml:space="preserve"> </w:t>
      </w:r>
    </w:p>
    <w:p w14:paraId="05B5A478" w14:textId="0186B0BA" w:rsidR="00C26615" w:rsidRPr="00304A7D" w:rsidRDefault="00C26615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12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B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30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 xml:space="preserve">1200 </m:t>
            </m:r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  <w:lang w:val="ru-RU"/>
          </w:rPr>
          <m:t xml:space="preserve">300 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noProof/>
                <w:color w:val="000000" w:themeColor="text1"/>
                <w:sz w:val="28"/>
                <w:szCs w:val="28"/>
                <w:lang w:val="ru-RU"/>
              </w:rPr>
              <m:t>2</m:t>
            </m:r>
          </m:sup>
        </m:sSup>
      </m:oMath>
    </w:p>
    <w:p w14:paraId="159A395E" w14:textId="77777777" w:rsidR="00F112C0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</w:p>
    <w:p w14:paraId="4570D031" w14:textId="03BC61A0" w:rsidR="00DA7C4B" w:rsidRPr="00304A7D" w:rsidRDefault="00F20942" w:rsidP="00304A7D">
      <w:pPr>
        <w:spacing w:after="0" w:line="240" w:lineRule="auto"/>
        <w:jc w:val="both"/>
        <w:rPr>
          <w:rStyle w:val="A7"/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>9.</w:t>
      </w:r>
      <w:r w:rsidR="00862822"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  <w:bookmarkStart w:id="21" w:name="_Hlk152965086"/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1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груш в два раза дороже 1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 яблок. Азиза купила 2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яблок и 3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груш. Если бы она купила 1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яблок и 2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груш, она бы сэкономила 12 000 сумов. Найдите цену 1 </w:t>
      </w:r>
      <w:r w:rsidR="00F112C0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кг.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 xml:space="preserve"> груш</w:t>
      </w:r>
      <w:r w:rsidR="00DA7C4B" w:rsidRPr="00304A7D">
        <w:rPr>
          <w:rStyle w:val="A7"/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.</w:t>
      </w:r>
      <w:bookmarkEnd w:id="21"/>
    </w:p>
    <w:p w14:paraId="40E71643" w14:textId="23F5C006" w:rsidR="00DA7C4B" w:rsidRPr="00304A7D" w:rsidRDefault="00DA7C4B" w:rsidP="00304A7D">
      <w:pPr>
        <w:spacing w:after="0" w:line="240" w:lineRule="auto"/>
        <w:contextualSpacing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bookmarkStart w:id="22" w:name="_Hlk152965191"/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t>A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)  3000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сум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B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9000 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сум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C</w:t>
      </w:r>
      <w:r w:rsidR="00C94A31"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>)  8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000 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сум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D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)  4000 </w:t>
      </w:r>
      <w:r w:rsidR="00C35FF4" w:rsidRPr="00304A7D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ru-RU"/>
        </w:rPr>
        <w:t>сум</w:t>
      </w:r>
      <w:r w:rsidRPr="00304A7D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   </w:t>
      </w:r>
    </w:p>
    <w:bookmarkEnd w:id="22"/>
    <w:p w14:paraId="58977E19" w14:textId="77777777" w:rsidR="00F112C0" w:rsidRPr="00304A7D" w:rsidRDefault="00C35FF4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noProof/>
          <w:color w:val="000000" w:themeColor="text1"/>
          <w:sz w:val="28"/>
          <w:szCs w:val="28"/>
          <w:lang w:val="ru-RU"/>
        </w:rPr>
        <w:t xml:space="preserve"> </w:t>
      </w:r>
    </w:p>
    <w:p w14:paraId="728B528F" w14:textId="46CD72B4" w:rsidR="0020103E" w:rsidRPr="00304A7D" w:rsidRDefault="00F112C0" w:rsidP="00304A7D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</w:pPr>
      <w:r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1</w:t>
      </w:r>
      <w:r w:rsidR="00F20942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0</w:t>
      </w:r>
      <w:r w:rsidR="007135EA" w:rsidRPr="00304A7D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8"/>
          <w:szCs w:val="28"/>
          <w:lang w:val="ru-RU"/>
        </w:rPr>
        <w:t>.</w:t>
      </w:r>
      <w:r w:rsidR="001A1B08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ru-RU"/>
        </w:rPr>
        <w:t xml:space="preserve"> </w:t>
      </w:r>
      <w:bookmarkStart w:id="23" w:name="_Hlk152965247"/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В лагере каждому ребенку выдается </w:t>
      </w:r>
      <w:r w:rsidR="00C35FF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5</w:t>
      </w:r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m:oMath>
        <m:r>
          <w:rPr>
            <w:rFonts w:ascii="Cambria Math" w:eastAsia="Times New Roman" w:hAnsi="Cambria Math" w:cs="Times New Roman"/>
            <w:noProof/>
            <w:color w:val="000000" w:themeColor="text1"/>
            <w:sz w:val="28"/>
            <w:szCs w:val="28"/>
          </w:rPr>
          <m:t>g</m:t>
        </m:r>
      </m:oMath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ливочного масла в день. В лагере </w:t>
      </w:r>
      <w:r w:rsidR="00C35FF4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50</w:t>
      </w:r>
      <w:r w:rsidR="00BB2E67" w:rsidRPr="00304A7D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детей. Сколько трехкилограммовых пачек масла нужно ежедневно, чтобы обеспечить детей маслом?</w:t>
      </w:r>
      <w:bookmarkEnd w:id="23"/>
    </w:p>
    <w:p w14:paraId="2507F30B" w14:textId="0F829F1B" w:rsidR="00B350D3" w:rsidRPr="00304A7D" w:rsidRDefault="009A2AA7" w:rsidP="00304A7D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A)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3 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B)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4 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C)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5 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</w:t>
      </w:r>
      <w:r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D)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7135E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="001607CA" w:rsidRPr="00304A7D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>2</w:t>
      </w:r>
    </w:p>
    <w:sectPr w:rsidR="00B350D3" w:rsidRPr="00304A7D" w:rsidSect="00F112C0">
      <w:pgSz w:w="11906" w:h="16838"/>
      <w:pgMar w:top="396" w:right="850" w:bottom="426" w:left="567" w:header="426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0214C1" w14:textId="77777777" w:rsidR="00982B5B" w:rsidRDefault="00982B5B" w:rsidP="0008421F">
      <w:pPr>
        <w:spacing w:after="0" w:line="240" w:lineRule="auto"/>
      </w:pPr>
      <w:r>
        <w:separator/>
      </w:r>
    </w:p>
  </w:endnote>
  <w:endnote w:type="continuationSeparator" w:id="0">
    <w:p w14:paraId="6555B19A" w14:textId="77777777" w:rsidR="00982B5B" w:rsidRDefault="00982B5B" w:rsidP="000842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7B894B" w14:textId="77777777" w:rsidR="00982B5B" w:rsidRDefault="00982B5B" w:rsidP="0008421F">
      <w:pPr>
        <w:spacing w:after="0" w:line="240" w:lineRule="auto"/>
      </w:pPr>
      <w:r>
        <w:separator/>
      </w:r>
    </w:p>
  </w:footnote>
  <w:footnote w:type="continuationSeparator" w:id="0">
    <w:p w14:paraId="1FBF99E9" w14:textId="77777777" w:rsidR="00982B5B" w:rsidRDefault="00982B5B" w:rsidP="000842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383BF8"/>
    <w:multiLevelType w:val="multilevel"/>
    <w:tmpl w:val="D29E89C4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5513D3"/>
    <w:multiLevelType w:val="multilevel"/>
    <w:tmpl w:val="88882A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F90DED"/>
    <w:multiLevelType w:val="hybridMultilevel"/>
    <w:tmpl w:val="47CA7366"/>
    <w:lvl w:ilvl="0" w:tplc="982E8C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97F"/>
    <w:rsid w:val="0003346C"/>
    <w:rsid w:val="000639D1"/>
    <w:rsid w:val="00080338"/>
    <w:rsid w:val="0008421F"/>
    <w:rsid w:val="000A32F1"/>
    <w:rsid w:val="000B208E"/>
    <w:rsid w:val="000D7EFC"/>
    <w:rsid w:val="0011596F"/>
    <w:rsid w:val="00133150"/>
    <w:rsid w:val="00155975"/>
    <w:rsid w:val="001607CA"/>
    <w:rsid w:val="00174263"/>
    <w:rsid w:val="00191A8E"/>
    <w:rsid w:val="001A1B08"/>
    <w:rsid w:val="001A2066"/>
    <w:rsid w:val="001D08BC"/>
    <w:rsid w:val="001D7B1A"/>
    <w:rsid w:val="001D7B66"/>
    <w:rsid w:val="001E0E77"/>
    <w:rsid w:val="001F52D3"/>
    <w:rsid w:val="0020103E"/>
    <w:rsid w:val="00245057"/>
    <w:rsid w:val="00272ED0"/>
    <w:rsid w:val="00304A7D"/>
    <w:rsid w:val="003170DC"/>
    <w:rsid w:val="0032033B"/>
    <w:rsid w:val="00375050"/>
    <w:rsid w:val="00377C92"/>
    <w:rsid w:val="00385ED6"/>
    <w:rsid w:val="003A5D97"/>
    <w:rsid w:val="003C7FBE"/>
    <w:rsid w:val="003D748C"/>
    <w:rsid w:val="00422934"/>
    <w:rsid w:val="004E0C5D"/>
    <w:rsid w:val="0050297F"/>
    <w:rsid w:val="005124AE"/>
    <w:rsid w:val="00531921"/>
    <w:rsid w:val="00563AB1"/>
    <w:rsid w:val="00571ED6"/>
    <w:rsid w:val="005850D9"/>
    <w:rsid w:val="005A3A73"/>
    <w:rsid w:val="005B6FFB"/>
    <w:rsid w:val="005C5FF2"/>
    <w:rsid w:val="005D143E"/>
    <w:rsid w:val="00612CAD"/>
    <w:rsid w:val="0065022A"/>
    <w:rsid w:val="006D5F4E"/>
    <w:rsid w:val="007135EA"/>
    <w:rsid w:val="00762235"/>
    <w:rsid w:val="00780F6B"/>
    <w:rsid w:val="007947CC"/>
    <w:rsid w:val="007F306D"/>
    <w:rsid w:val="007F462B"/>
    <w:rsid w:val="00807258"/>
    <w:rsid w:val="00853A93"/>
    <w:rsid w:val="00862822"/>
    <w:rsid w:val="00884BAC"/>
    <w:rsid w:val="00885AEA"/>
    <w:rsid w:val="00892950"/>
    <w:rsid w:val="008955C3"/>
    <w:rsid w:val="008F175B"/>
    <w:rsid w:val="00901D7B"/>
    <w:rsid w:val="0094451C"/>
    <w:rsid w:val="0094612F"/>
    <w:rsid w:val="00970994"/>
    <w:rsid w:val="00970CAF"/>
    <w:rsid w:val="00982B5B"/>
    <w:rsid w:val="00996B40"/>
    <w:rsid w:val="009A2AA7"/>
    <w:rsid w:val="009C23D4"/>
    <w:rsid w:val="00A016FD"/>
    <w:rsid w:val="00A10D0C"/>
    <w:rsid w:val="00A23EE6"/>
    <w:rsid w:val="00A55550"/>
    <w:rsid w:val="00A708B8"/>
    <w:rsid w:val="00AA405B"/>
    <w:rsid w:val="00B67EF1"/>
    <w:rsid w:val="00BA0F31"/>
    <w:rsid w:val="00BB26A1"/>
    <w:rsid w:val="00BB2E67"/>
    <w:rsid w:val="00C26615"/>
    <w:rsid w:val="00C35FF4"/>
    <w:rsid w:val="00C807F7"/>
    <w:rsid w:val="00C84EE1"/>
    <w:rsid w:val="00C94A31"/>
    <w:rsid w:val="00CA1407"/>
    <w:rsid w:val="00D1263E"/>
    <w:rsid w:val="00D15EC9"/>
    <w:rsid w:val="00D374BC"/>
    <w:rsid w:val="00D52195"/>
    <w:rsid w:val="00DA7C4B"/>
    <w:rsid w:val="00DE3F1E"/>
    <w:rsid w:val="00E325F1"/>
    <w:rsid w:val="00E32DFE"/>
    <w:rsid w:val="00E66E7F"/>
    <w:rsid w:val="00E72583"/>
    <w:rsid w:val="00E827BC"/>
    <w:rsid w:val="00E85AB9"/>
    <w:rsid w:val="00ED3C4E"/>
    <w:rsid w:val="00EF22B4"/>
    <w:rsid w:val="00F11067"/>
    <w:rsid w:val="00F112C0"/>
    <w:rsid w:val="00F132E9"/>
    <w:rsid w:val="00F20942"/>
    <w:rsid w:val="00F65698"/>
    <w:rsid w:val="00F7037B"/>
    <w:rsid w:val="00FA2090"/>
    <w:rsid w:val="00FF5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B531C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067"/>
    <w:rPr>
      <w:rFonts w:ascii="Calibri" w:eastAsia="Calibri" w:hAnsi="Calibri" w:cs="Calibri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5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C5FF2"/>
    <w:rPr>
      <w:color w:val="808080"/>
    </w:rPr>
  </w:style>
  <w:style w:type="paragraph" w:styleId="a5">
    <w:name w:val="List Paragraph"/>
    <w:basedOn w:val="a"/>
    <w:uiPriority w:val="34"/>
    <w:qFormat/>
    <w:rsid w:val="00BB26A1"/>
    <w:pPr>
      <w:ind w:left="720"/>
      <w:contextualSpacing/>
    </w:pPr>
  </w:style>
  <w:style w:type="character" w:customStyle="1" w:styleId="A7">
    <w:name w:val="A7"/>
    <w:uiPriority w:val="99"/>
    <w:rsid w:val="00DA7C4B"/>
    <w:rPr>
      <w:color w:val="000000"/>
      <w:sz w:val="26"/>
      <w:szCs w:val="26"/>
    </w:rPr>
  </w:style>
  <w:style w:type="paragraph" w:styleId="a6">
    <w:name w:val="header"/>
    <w:basedOn w:val="a"/>
    <w:link w:val="a8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6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9">
    <w:name w:val="footer"/>
    <w:basedOn w:val="a"/>
    <w:link w:val="aa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b">
    <w:name w:val="Balloon Text"/>
    <w:basedOn w:val="a"/>
    <w:link w:val="ac"/>
    <w:uiPriority w:val="99"/>
    <w:semiHidden/>
    <w:unhideWhenUsed/>
    <w:rsid w:val="000B2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B208E"/>
    <w:rPr>
      <w:rFonts w:ascii="Tahoma" w:eastAsia="Calibri" w:hAnsi="Tahoma" w:cs="Tahoma"/>
      <w:sz w:val="16"/>
      <w:szCs w:val="16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1067"/>
    <w:rPr>
      <w:rFonts w:ascii="Calibri" w:eastAsia="Calibri" w:hAnsi="Calibri" w:cs="Calibri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5F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C5FF2"/>
    <w:rPr>
      <w:color w:val="808080"/>
    </w:rPr>
  </w:style>
  <w:style w:type="paragraph" w:styleId="a5">
    <w:name w:val="List Paragraph"/>
    <w:basedOn w:val="a"/>
    <w:uiPriority w:val="34"/>
    <w:qFormat/>
    <w:rsid w:val="00BB26A1"/>
    <w:pPr>
      <w:ind w:left="720"/>
      <w:contextualSpacing/>
    </w:pPr>
  </w:style>
  <w:style w:type="character" w:customStyle="1" w:styleId="A7">
    <w:name w:val="A7"/>
    <w:uiPriority w:val="99"/>
    <w:rsid w:val="00DA7C4B"/>
    <w:rPr>
      <w:color w:val="000000"/>
      <w:sz w:val="26"/>
      <w:szCs w:val="26"/>
    </w:rPr>
  </w:style>
  <w:style w:type="paragraph" w:styleId="a6">
    <w:name w:val="header"/>
    <w:basedOn w:val="a"/>
    <w:link w:val="a8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6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9">
    <w:name w:val="footer"/>
    <w:basedOn w:val="a"/>
    <w:link w:val="aa"/>
    <w:uiPriority w:val="99"/>
    <w:unhideWhenUsed/>
    <w:rsid w:val="000842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8421F"/>
    <w:rPr>
      <w:rFonts w:ascii="Calibri" w:eastAsia="Calibri" w:hAnsi="Calibri" w:cs="Calibri"/>
      <w:lang w:val="en-US" w:eastAsia="ru-RU"/>
    </w:rPr>
  </w:style>
  <w:style w:type="paragraph" w:styleId="ab">
    <w:name w:val="Balloon Text"/>
    <w:basedOn w:val="a"/>
    <w:link w:val="ac"/>
    <w:uiPriority w:val="99"/>
    <w:semiHidden/>
    <w:unhideWhenUsed/>
    <w:rsid w:val="000B2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B208E"/>
    <w:rPr>
      <w:rFonts w:ascii="Tahoma" w:eastAsia="Calibri" w:hAnsi="Tahoma" w:cs="Tahoma"/>
      <w:sz w:val="16"/>
      <w:szCs w:val="16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00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1073</Words>
  <Characters>6122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5-12-04T18:40:00Z</dcterms:created>
  <dcterms:modified xsi:type="dcterms:W3CDTF">2025-12-06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